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ac0c4ff850bc4ce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1"/>
  </p:notesMasterIdLst>
  <p:sldIdLst>
    <p:sldId id="279" r:id="rId2"/>
    <p:sldId id="323" r:id="rId3"/>
    <p:sldId id="324" r:id="rId4"/>
    <p:sldId id="325" r:id="rId5"/>
    <p:sldId id="261" r:id="rId6"/>
    <p:sldId id="326" r:id="rId7"/>
    <p:sldId id="302" r:id="rId8"/>
    <p:sldId id="328" r:id="rId9"/>
    <p:sldId id="28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93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5A6E4C-0E6A-4611-99C5-3CE63372581A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0598A3-2A8E-4EF1-8958-9DF69B782E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7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</a:t>
            </a:r>
            <a:r>
              <a:rPr lang="en-US" baseline="0"/>
              <a:t> theo thứ tự từng câu hỏi.</a:t>
            </a:r>
            <a:endParaRPr lang="en-US"/>
          </a:p>
          <a:p>
            <a:r>
              <a:rPr lang="en-US"/>
              <a:t>Click vào</a:t>
            </a:r>
            <a:r>
              <a:rPr lang="en-US" baseline="0"/>
              <a:t> đồng hồ để thời gian hs suy nghĩ</a:t>
            </a:r>
          </a:p>
          <a:p>
            <a:r>
              <a:rPr lang="en-US" baseline="0"/>
              <a:t>Click vào số thứ tự câu (lần 1) để hiện câu hỏi tương ứng -&gt; click lần 2 vào số thứ tự đó để hiện đáp án và mất câu đã chọ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BEF43-D2BF-4C90-9C29-B78002C5206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43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</a:t>
            </a:r>
            <a:r>
              <a:rPr lang="en-US" baseline="0"/>
              <a:t> theo thứ tự từng câu hỏi.</a:t>
            </a:r>
            <a:endParaRPr lang="en-US"/>
          </a:p>
          <a:p>
            <a:r>
              <a:rPr lang="en-US"/>
              <a:t>Click vào</a:t>
            </a:r>
            <a:r>
              <a:rPr lang="en-US" baseline="0"/>
              <a:t> đồng hồ để thời gian hs suy nghĩ</a:t>
            </a:r>
          </a:p>
          <a:p>
            <a:r>
              <a:rPr lang="en-US" baseline="0"/>
              <a:t>Click vào số thứ tự câu (lần 1) để hiện câu hỏi tương ứng -&gt; click lần 2 vào số thứ tự đó để hiện đáp án và mất câu đã chọ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BEF43-D2BF-4C90-9C29-B78002C5206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084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A2FEC4-DA54-4E94-AFB7-95B8B7E10028}" type="slidenum">
              <a:rPr lang="vi-VN" altLang="en-US"/>
              <a:pPr/>
              <a:t>9</a:t>
            </a:fld>
            <a:endParaRPr lang="vi-VN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vi-V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A43EF-032D-21EB-C72D-3F41E4A393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82738B-7F1C-B991-9AD5-935C81FEE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B2E71F-55FF-EE88-192A-2EF531AC7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CCF2BC-DD08-0C26-E8EC-66006FECB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A65E4F-BC1C-D676-2EE0-A6D583B3C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526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FBADC-18A7-ECE2-A0D4-923AA6CB2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F1BA99-9C75-D2B7-5B57-8F1F7B5051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75983-1365-0673-7FC3-E5CE14CD3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103163-2CDF-1950-9BD4-13771A141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CF74F1-11C4-4BDB-508D-4E3A73386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932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E8A2313-F9CD-3D6A-332D-FA085FE463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7921FA-9CF7-09D1-E67B-47B7F29AAB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9E87C-4E15-F043-A00E-B0AC8755E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032FD0-67B8-B73B-63AD-63ECE5391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17AB0F-2E13-0988-087A-A063AAC5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610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8A901-5202-5CCD-A0A9-A587E07CD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3FF82-99D7-7D5E-3673-E92904E4AD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22B001-419B-BE24-BCC2-8B36C68C4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C43254-77F1-826D-459E-E8B12D71D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3EA64-841B-1DF4-86EC-6F70E9FF5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237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9E007-8E1D-A253-EDEF-1CEEE801F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F03C54-740D-58E2-8CA1-D1BB296BE5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47756-890A-19F2-747C-213439A0D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372818-1EFA-489F-5BB5-3F7DF4752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41C44E-4AED-0C3D-FB9F-86B275579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41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2A96D-8798-066B-304E-02CF07EB8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CA01D-DE1F-CE75-7A9D-3DB6E46F9C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008698-7E24-B4AB-7837-445FF0718D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D984D6-486E-0C17-F6D8-A8D5FCB23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6AEA35-FD52-9DE8-C555-594107AE1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A3F4DA-5D29-C5F1-9FD9-D7ADAEF28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9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C5BB1-A2E6-4A19-7A1E-B5CAD6CD7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5AFCEB-40FE-F581-B11C-804A3CDC80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B90429-1D26-48F1-0043-934188816C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C0BE4C-2EAF-029E-17FA-5BD7D45ABA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D1A54A-6E4F-28E1-B647-93464C5446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2C2A17-3FA2-64CC-EF90-9EDE274F8B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17152E-5E51-DDAB-CD84-8533D9A08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25EA6A-2D9B-D25B-0FFA-94C45229F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895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FD7D7-F7B3-3BF8-85CE-5BA89C4A1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3C5CAA-4584-4D75-A686-FC056A9E5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4BDE4D-87F3-5328-B50F-607ECE473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DF5242-1B63-FA3D-87B6-169590C68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21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3C6A72-7F09-5CD3-8C9A-D8CE6147A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FF334-A3A7-077B-75D0-5CF1E5740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CCED50-C90D-256F-A2D0-496ED1839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395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A4C5B-105C-D3F4-1EDB-4275995064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85DBB-9E00-8ACB-5617-C1D7B550E1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0A95D7-7CDA-BA10-EAE3-E739B7B98D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5C2A10-E233-13AD-0A23-2ABD8D572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A5CA07-74EB-6936-DAEE-4AC37E999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43ACD8-7733-487A-4530-7F6154C44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414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49A19-AE7B-4468-9F64-6491084F0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C87DDA-2B72-74D2-DD67-A84AA13326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A2B289-CF35-E22C-1CDA-BA59CD6965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CBABE2-8BF3-B4A6-3DE0-93D95ABE1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E9EBE0-C422-854C-D808-BE3E1357E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9902C8-C46A-4CB3-FE20-D9006051A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75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B1DF85F-3D34-9EB7-D8E5-8D4722799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D8210B-F95A-9029-A5A9-56BE264A2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0F5296-3E65-E809-49A5-0DAD661BE9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A0610-6613-4007-8B99-AABB0DB82F0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B3E4FA-F4DB-5EEB-5AB9-E79B76AD7D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AA11EE-2EC2-42FB-B401-BDD96C9AF1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8D69F-2643-49CD-A80F-FEB3B41DF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819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7.bin"/><Relationship Id="rId15" Type="http://schemas.openxmlformats.org/officeDocument/2006/relationships/image" Target="../media/image45.png"/><Relationship Id="rId10" Type="http://schemas.openxmlformats.org/officeDocument/2006/relationships/image" Target="../media/image7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94.png"/><Relationship Id="rId10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0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0925" y="79095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LÀM TRÒN VÀ ƯỚC LƯỢNG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52B4D47-3B53-829E-8CF1-D4A806CBA529}"/>
              </a:ext>
            </a:extLst>
          </p:cNvPr>
          <p:cNvSpPr txBox="1"/>
          <p:nvPr/>
        </p:nvSpPr>
        <p:spPr>
          <a:xfrm>
            <a:off x="1071680" y="833955"/>
            <a:ext cx="801263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50)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D91293-607A-3044-8288-8FFD77AAB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62234"/>
              </p:ext>
            </p:extLst>
          </p:nvPr>
        </p:nvGraphicFramePr>
        <p:xfrm>
          <a:off x="1476375" y="2019702"/>
          <a:ext cx="16144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17160" progId="Equation.DSMT4">
                  <p:embed/>
                </p:oleObj>
              </mc:Choice>
              <mc:Fallback>
                <p:oleObj name="Equation" r:id="rId2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2019702"/>
                        <a:ext cx="16144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71495FC-4287-0B95-CED9-6833D5E3C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3410"/>
              </p:ext>
            </p:extLst>
          </p:nvPr>
        </p:nvGraphicFramePr>
        <p:xfrm>
          <a:off x="1750332" y="4749801"/>
          <a:ext cx="38655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317160" progId="Equation.DSMT4">
                  <p:embed/>
                </p:oleObj>
              </mc:Choice>
              <mc:Fallback>
                <p:oleObj name="Equation" r:id="rId4" imgW="279396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0332" y="4749801"/>
                        <a:ext cx="38655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6">
            <a:extLst>
              <a:ext uri="{FF2B5EF4-FFF2-40B4-BE49-F238E27FC236}">
                <a16:creationId xmlns:a16="http://schemas.microsoft.com/office/drawing/2014/main" id="{2966321D-4F16-3744-D9EF-AA164CC01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6196" y="3182778"/>
            <a:ext cx="911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253AD94-B6F7-D324-12C6-C76B8289C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85441"/>
              </p:ext>
            </p:extLst>
          </p:nvPr>
        </p:nvGraphicFramePr>
        <p:xfrm>
          <a:off x="1754188" y="3981450"/>
          <a:ext cx="4776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317160" progId="Equation.DSMT4">
                  <p:embed/>
                </p:oleObj>
              </mc:Choice>
              <mc:Fallback>
                <p:oleObj name="Equation" r:id="rId6" imgW="345420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188" y="3981450"/>
                        <a:ext cx="477678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DAE17A-AEFB-96FC-7BF9-A0048998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06161"/>
              </p:ext>
            </p:extLst>
          </p:nvPr>
        </p:nvGraphicFramePr>
        <p:xfrm>
          <a:off x="1476375" y="2682875"/>
          <a:ext cx="2741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17160" progId="Equation.DSMT4">
                  <p:embed/>
                </p:oleObj>
              </mc:Choice>
              <mc:Fallback>
                <p:oleObj name="Equation" r:id="rId8" imgW="198108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71495FC-4287-0B95-CED9-6833D5E3C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75" y="2682875"/>
                        <a:ext cx="27416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3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0925" y="79095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§4. LÀM TRÒN VÀ ƯỚC LƯỢNG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16">
            <a:extLst>
              <a:ext uri="{FF2B5EF4-FFF2-40B4-BE49-F238E27FC236}">
                <a16:creationId xmlns:a16="http://schemas.microsoft.com/office/drawing/2014/main" id="{2966321D-4F16-3744-D9EF-AA164CC01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876" y="3962834"/>
            <a:ext cx="91180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D15C5F-4A22-FE37-A1F3-A5C6028A1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405600"/>
            <a:ext cx="77533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(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tr50): 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2A9CA52-A315-157E-BF2E-812F896F8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63787"/>
              </p:ext>
            </p:extLst>
          </p:nvPr>
        </p:nvGraphicFramePr>
        <p:xfrm>
          <a:off x="1895070" y="813994"/>
          <a:ext cx="15795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070" y="813994"/>
                        <a:ext cx="157956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8FE441E-F635-212D-D9CF-C2F30E036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768" y="839016"/>
            <a:ext cx="2728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53A16F56-E73B-00DB-4052-94B5B6FA4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1269764"/>
            <a:ext cx="8086078" cy="146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44">
            <a:extLst>
              <a:ext uri="{FF2B5EF4-FFF2-40B4-BE49-F238E27FC236}">
                <a16:creationId xmlns:a16="http://schemas.microsoft.com/office/drawing/2014/main" id="{5BBF3A8B-E5E7-BE32-A5AB-C1DDBEE5A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72" y="2494421"/>
            <a:ext cx="6674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46">
            <a:extLst>
              <a:ext uri="{FF2B5EF4-FFF2-40B4-BE49-F238E27FC236}">
                <a16:creationId xmlns:a16="http://schemas.microsoft.com/office/drawing/2014/main" id="{959A2320-265D-B045-073D-368270E06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52" y="3014851"/>
            <a:ext cx="7066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, S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48">
                <a:extLst>
                  <a:ext uri="{FF2B5EF4-FFF2-40B4-BE49-F238E27FC236}">
                    <a16:creationId xmlns:a16="http://schemas.microsoft.com/office/drawing/2014/main" id="{3D2B51BB-58F1-87BD-493A-FB3142FB6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234" y="3518464"/>
                <a:ext cx="9552947" cy="565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,5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48">
                <a:extLst>
                  <a:ext uri="{FF2B5EF4-FFF2-40B4-BE49-F238E27FC236}">
                    <a16:creationId xmlns:a16="http://schemas.microsoft.com/office/drawing/2014/main" id="{3D2B51BB-58F1-87BD-493A-FB3142FB65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234" y="3518464"/>
                <a:ext cx="9552947" cy="565155"/>
              </a:xfrm>
              <a:prstGeom prst="rect">
                <a:avLst/>
              </a:prstGeom>
              <a:blipFill>
                <a:blip r:embed="rId8"/>
                <a:stretch>
                  <a:fillRect l="-1340" t="-3226" r="-64" b="-301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5" name="Rectangle 54">
            <a:extLst>
              <a:ext uri="{FF2B5EF4-FFF2-40B4-BE49-F238E27FC236}">
                <a16:creationId xmlns:a16="http://schemas.microsoft.com/office/drawing/2014/main" id="{0E09D7E4-BEF7-B5EF-831E-873B81F2D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2629" y="4887219"/>
            <a:ext cx="1393371" cy="47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1BBD06-73E2-F656-C3E0-8D95A28899B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41563" y="4689291"/>
            <a:ext cx="1868759" cy="54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322DDD-6AA7-291B-A5F3-BB4D26448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6399"/>
              </p:ext>
            </p:extLst>
          </p:nvPr>
        </p:nvGraphicFramePr>
        <p:xfrm>
          <a:off x="771119" y="4240213"/>
          <a:ext cx="7173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86120" imgH="520560" progId="Equation.DSMT4">
                  <p:embed/>
                </p:oleObj>
              </mc:Choice>
              <mc:Fallback>
                <p:oleObj name="Equation" r:id="rId9" imgW="468612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19" y="4240213"/>
                        <a:ext cx="7173913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602BB0E-15FB-F034-ECAC-EA5DACDB8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97035"/>
              </p:ext>
            </p:extLst>
          </p:nvPr>
        </p:nvGraphicFramePr>
        <p:xfrm>
          <a:off x="957263" y="4940300"/>
          <a:ext cx="555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91960" progId="Equation.DSMT4">
                  <p:embed/>
                </p:oleObj>
              </mc:Choice>
              <mc:Fallback>
                <p:oleObj name="Equation" r:id="rId11" imgW="43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7263" y="4940300"/>
                        <a:ext cx="5556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C7387A4-B4A5-E236-6298-775CA24F5E56}"/>
              </a:ext>
            </a:extLst>
          </p:cNvPr>
          <p:cNvSpPr txBox="1"/>
          <p:nvPr/>
        </p:nvSpPr>
        <p:spPr>
          <a:xfrm>
            <a:off x="607750" y="4851034"/>
            <a:ext cx="5053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B346D5B-0654-2CEA-50F5-6F69A2E27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19228"/>
              </p:ext>
            </p:extLst>
          </p:nvPr>
        </p:nvGraphicFramePr>
        <p:xfrm>
          <a:off x="4765233" y="4958538"/>
          <a:ext cx="1320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91960" progId="Equation.DSMT4">
                  <p:embed/>
                </p:oleObj>
              </mc:Choice>
              <mc:Fallback>
                <p:oleObj name="Equation" r:id="rId13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5233" y="4958538"/>
                        <a:ext cx="13208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BCC9F6E-304F-39D4-2D12-32D448E3CFB3}"/>
                  </a:ext>
                </a:extLst>
              </p:cNvPr>
              <p:cNvSpPr txBox="1"/>
              <p:nvPr/>
            </p:nvSpPr>
            <p:spPr>
              <a:xfrm>
                <a:off x="710924" y="5308276"/>
                <a:ext cx="10873325" cy="1037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D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khoảng cách giữa điể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rên trục số là nhỏ hơ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,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vậy, 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làm tròn đến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 độ chính xá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,5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BCC9F6E-304F-39D4-2D12-32D448E3C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24" y="5308276"/>
                <a:ext cx="10873325" cy="1037976"/>
              </a:xfrm>
              <a:prstGeom prst="rect">
                <a:avLst/>
              </a:prstGeom>
              <a:blipFill>
                <a:blip r:embed="rId15"/>
                <a:stretch>
                  <a:fillRect l="-1178" t="-2353" r="-729" b="-1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1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5" grpId="0"/>
      <p:bldP spid="57" grpId="0"/>
      <p:bldP spid="59" grpId="0"/>
      <p:bldP spid="27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0925" y="79095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§4. LÀM TRÒN VÀ ƯỚC LƯỢNG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D91293-607A-3044-8288-8FFD77AAB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6991"/>
              </p:ext>
            </p:extLst>
          </p:nvPr>
        </p:nvGraphicFramePr>
        <p:xfrm>
          <a:off x="1133475" y="1755239"/>
          <a:ext cx="2371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17160" progId="Equation.DSMT4">
                  <p:embed/>
                </p:oleObj>
              </mc:Choice>
              <mc:Fallback>
                <p:oleObj name="Equation" r:id="rId2" imgW="171432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3475" y="1755239"/>
                        <a:ext cx="23717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6">
            <a:extLst>
              <a:ext uri="{FF2B5EF4-FFF2-40B4-BE49-F238E27FC236}">
                <a16:creationId xmlns:a16="http://schemas.microsoft.com/office/drawing/2014/main" id="{2966321D-4F16-3744-D9EF-AA164CC01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4867" y="2681231"/>
            <a:ext cx="91180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DAE17A-AEFB-96FC-7BF9-A0048998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95530"/>
              </p:ext>
            </p:extLst>
          </p:nvPr>
        </p:nvGraphicFramePr>
        <p:xfrm>
          <a:off x="4116024" y="1732579"/>
          <a:ext cx="161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17160" progId="Equation.DSMT4">
                  <p:embed/>
                </p:oleObj>
              </mc:Choice>
              <mc:Fallback>
                <p:oleObj name="Equation" r:id="rId4" imgW="11682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DAE17A-AEFB-96FC-7BF9-A0048998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024" y="1732579"/>
                        <a:ext cx="16192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CB24551-3F36-4427-83BA-7F44A8167A8A}"/>
              </a:ext>
            </a:extLst>
          </p:cNvPr>
          <p:cNvSpPr txBox="1"/>
          <p:nvPr/>
        </p:nvSpPr>
        <p:spPr>
          <a:xfrm>
            <a:off x="947091" y="618710"/>
            <a:ext cx="8137229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(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tr 50)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accent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6E1103-E18B-3176-21CC-600EB7704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05231"/>
              </p:ext>
            </p:extLst>
          </p:nvPr>
        </p:nvGraphicFramePr>
        <p:xfrm>
          <a:off x="6023525" y="1708413"/>
          <a:ext cx="2673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317160" progId="Equation.DSMT4">
                  <p:embed/>
                </p:oleObj>
              </mc:Choice>
              <mc:Fallback>
                <p:oleObj name="Equation" r:id="rId6" imgW="193032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DAE17A-AEFB-96FC-7BF9-A0048998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3525" y="1708413"/>
                        <a:ext cx="26733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6ABFEC-69BB-2123-3EAF-FFEA571BB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4566"/>
              </p:ext>
            </p:extLst>
          </p:nvPr>
        </p:nvGraphicFramePr>
        <p:xfrm>
          <a:off x="1215619" y="3321050"/>
          <a:ext cx="42656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317160" progId="Equation.DSMT4">
                  <p:embed/>
                </p:oleObj>
              </mc:Choice>
              <mc:Fallback>
                <p:oleObj name="Equation" r:id="rId8" imgW="308592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5619" y="3321050"/>
                        <a:ext cx="42656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4FBB03-E1DE-636D-4E68-AF22CF48D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92043"/>
              </p:ext>
            </p:extLst>
          </p:nvPr>
        </p:nvGraphicFramePr>
        <p:xfrm>
          <a:off x="1248384" y="4210050"/>
          <a:ext cx="430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317160" progId="Equation.DSMT4">
                  <p:embed/>
                </p:oleObj>
              </mc:Choice>
              <mc:Fallback>
                <p:oleObj name="Equation" r:id="rId10" imgW="311148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DAE17A-AEFB-96FC-7BF9-A0048998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8384" y="4210050"/>
                        <a:ext cx="43084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BED58C-209C-4FAE-2D97-720E29272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159"/>
              </p:ext>
            </p:extLst>
          </p:nvPr>
        </p:nvGraphicFramePr>
        <p:xfrm>
          <a:off x="1259939" y="5035550"/>
          <a:ext cx="5184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6160" imgH="317160" progId="Equation.DSMT4">
                  <p:embed/>
                </p:oleObj>
              </mc:Choice>
              <mc:Fallback>
                <p:oleObj name="Equation" r:id="rId12" imgW="374616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6E1103-E18B-3176-21CC-600EB7704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939" y="5035550"/>
                        <a:ext cx="51847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84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0925" y="79095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§4. LÀM TRÒN VÀ ƯỚC LƯỢNG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D91293-607A-3044-8288-8FFD77AAB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92932"/>
              </p:ext>
            </p:extLst>
          </p:nvPr>
        </p:nvGraphicFramePr>
        <p:xfrm>
          <a:off x="776354" y="2117698"/>
          <a:ext cx="2651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17160" progId="Equation.DSMT4">
                  <p:embed/>
                </p:oleObj>
              </mc:Choice>
              <mc:Fallback>
                <p:oleObj name="Equation" r:id="rId2" imgW="191736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354" y="2117698"/>
                        <a:ext cx="26511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6">
            <a:extLst>
              <a:ext uri="{FF2B5EF4-FFF2-40B4-BE49-F238E27FC236}">
                <a16:creationId xmlns:a16="http://schemas.microsoft.com/office/drawing/2014/main" id="{2966321D-4F16-3744-D9EF-AA164CC01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577" y="3107094"/>
            <a:ext cx="911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DAE17A-AEFB-96FC-7BF9-A0048998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26583"/>
              </p:ext>
            </p:extLst>
          </p:nvPr>
        </p:nvGraphicFramePr>
        <p:xfrm>
          <a:off x="3911733" y="2119285"/>
          <a:ext cx="2463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317160" progId="Equation.DSMT4">
                  <p:embed/>
                </p:oleObj>
              </mc:Choice>
              <mc:Fallback>
                <p:oleObj name="Equation" r:id="rId4" imgW="177768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DAE17A-AEFB-96FC-7BF9-A0048998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1733" y="2119285"/>
                        <a:ext cx="246380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6E1103-E18B-3176-21CC-600EB7704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3721"/>
              </p:ext>
            </p:extLst>
          </p:nvPr>
        </p:nvGraphicFramePr>
        <p:xfrm>
          <a:off x="6564076" y="2128275"/>
          <a:ext cx="295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317160" progId="Equation.DSMT4">
                  <p:embed/>
                </p:oleObj>
              </mc:Choice>
              <mc:Fallback>
                <p:oleObj name="Equation" r:id="rId6" imgW="213336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6E1103-E18B-3176-21CC-600EB7704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4076" y="2128275"/>
                        <a:ext cx="29543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5B202E3-430E-35D3-C6D3-47B3D44EB038}"/>
              </a:ext>
            </a:extLst>
          </p:cNvPr>
          <p:cNvSpPr txBox="1"/>
          <p:nvPr/>
        </p:nvSpPr>
        <p:spPr>
          <a:xfrm>
            <a:off x="769666" y="585129"/>
            <a:ext cx="9125338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):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A3E5AFE-9ADA-4BF2-04C0-789338A49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48537"/>
              </p:ext>
            </p:extLst>
          </p:nvPr>
        </p:nvGraphicFramePr>
        <p:xfrm>
          <a:off x="1285875" y="3937000"/>
          <a:ext cx="5113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317160" progId="Equation.DSMT4">
                  <p:embed/>
                </p:oleObj>
              </mc:Choice>
              <mc:Fallback>
                <p:oleObj name="Equation" r:id="rId8" imgW="369540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D91293-607A-3044-8288-8FFD77AAB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875" y="3937000"/>
                        <a:ext cx="51133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551671B-355E-C1AA-F76D-472509914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17534"/>
              </p:ext>
            </p:extLst>
          </p:nvPr>
        </p:nvGraphicFramePr>
        <p:xfrm>
          <a:off x="1259127" y="4802188"/>
          <a:ext cx="49260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5720" imgH="317160" progId="Equation.DSMT4">
                  <p:embed/>
                </p:oleObj>
              </mc:Choice>
              <mc:Fallback>
                <p:oleObj name="Equation" r:id="rId10" imgW="355572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DAE17A-AEFB-96FC-7BF9-A0048998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127" y="4802188"/>
                        <a:ext cx="492601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749E700-61BD-C5D5-A5A7-3A986B5E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73637"/>
              </p:ext>
            </p:extLst>
          </p:nvPr>
        </p:nvGraphicFramePr>
        <p:xfrm>
          <a:off x="1262505" y="5594350"/>
          <a:ext cx="6226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95680" imgH="317160" progId="Equation.DSMT4">
                  <p:embed/>
                </p:oleObj>
              </mc:Choice>
              <mc:Fallback>
                <p:oleObj name="Equation" r:id="rId12" imgW="449568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6E1103-E18B-3176-21CC-600EB7704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505" y="5594350"/>
                        <a:ext cx="62261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78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Callout 7"/>
          <p:cNvSpPr/>
          <p:nvPr/>
        </p:nvSpPr>
        <p:spPr>
          <a:xfrm>
            <a:off x="1520332" y="2013235"/>
            <a:ext cx="4340646" cy="1131888"/>
          </a:xfrm>
          <a:prstGeom prst="rightArrowCallou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ẠT ĐỘNG 3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5848402" y="2100739"/>
            <a:ext cx="265662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Luyện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ập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" name="文本框 11">
            <a:extLst>
              <a:ext uri="{FF2B5EF4-FFF2-40B4-BE49-F238E27FC236}">
                <a16:creationId xmlns:a16="http://schemas.microsoft.com/office/drawing/2014/main" id="{0748C213-6840-41B9-08BA-E6ECE66D1217}"/>
              </a:ext>
            </a:extLst>
          </p:cNvPr>
          <p:cNvSpPr txBox="1"/>
          <p:nvPr/>
        </p:nvSpPr>
        <p:spPr>
          <a:xfrm>
            <a:off x="533643" y="1096132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§4. LÀM TRÒN VÀ ƯỚC LƯỢNG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689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0925" y="79095"/>
            <a:ext cx="1030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§4. LÀM TRÒN VÀ ƯỚC LƯỢNG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Box 16">
            <a:extLst>
              <a:ext uri="{FF2B5EF4-FFF2-40B4-BE49-F238E27FC236}">
                <a16:creationId xmlns:a16="http://schemas.microsoft.com/office/drawing/2014/main" id="{2966321D-4F16-3744-D9EF-AA164CC01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667" y="3085495"/>
            <a:ext cx="911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00B9B8-5A7F-B07D-4A4A-0DA5967B3BA2}"/>
                  </a:ext>
                </a:extLst>
              </p:cNvPr>
              <p:cNvSpPr txBox="1"/>
              <p:nvPr/>
            </p:nvSpPr>
            <p:spPr>
              <a:xfrm>
                <a:off x="710924" y="602315"/>
                <a:ext cx="9692709" cy="2483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.</a:t>
                </a:r>
              </a:p>
              <a:p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𝟕𝟒𝟑𝟐</m:t>
                    </m:r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𝟓</m:t>
                    </m:r>
                  </m:oMath>
                </a14:m>
                <a:endParaRPr lang="en-US" sz="28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𝟑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𝟒𝟓</m:t>
                    </m:r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𝟓</m:t>
                    </m:r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,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23606 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𝟎𝟓</m:t>
                    </m:r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00B9B8-5A7F-B07D-4A4A-0DA5967B3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24" y="602315"/>
                <a:ext cx="9692709" cy="2483180"/>
              </a:xfrm>
              <a:prstGeom prst="rect">
                <a:avLst/>
              </a:prstGeom>
              <a:blipFill>
                <a:blip r:embed="rId5"/>
                <a:stretch>
                  <a:fillRect l="-1321" t="-2703" b="-6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FB516C-692B-F413-62EC-EABAD15D5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04699"/>
              </p:ext>
            </p:extLst>
          </p:nvPr>
        </p:nvGraphicFramePr>
        <p:xfrm>
          <a:off x="1274259" y="37719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368280" progId="Equation.DSMT4">
                  <p:embed/>
                </p:oleObj>
              </mc:Choice>
              <mc:Fallback>
                <p:oleObj name="Equation" r:id="rId6" imgW="2603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4259" y="3771900"/>
                        <a:ext cx="260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8C20C3-30D3-4870-31C4-721210836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0921"/>
              </p:ext>
            </p:extLst>
          </p:nvPr>
        </p:nvGraphicFramePr>
        <p:xfrm>
          <a:off x="1331266" y="4295775"/>
          <a:ext cx="381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9880" imgH="634680" progId="Equation.DSMT4">
                  <p:embed/>
                </p:oleObj>
              </mc:Choice>
              <mc:Fallback>
                <p:oleObj name="Equation" r:id="rId8" imgW="3809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266" y="4295775"/>
                        <a:ext cx="381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210D3-BF8D-6453-813E-213EF2BD6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27629"/>
              </p:ext>
            </p:extLst>
          </p:nvPr>
        </p:nvGraphicFramePr>
        <p:xfrm>
          <a:off x="1302903" y="50863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68280" progId="Equation.DSMT4">
                  <p:embed/>
                </p:oleObj>
              </mc:Choice>
              <mc:Fallback>
                <p:oleObj name="Equation" r:id="rId10" imgW="273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2903" y="5086350"/>
                        <a:ext cx="2730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57E5F4-FB37-F121-5A77-92A645438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17085"/>
              </p:ext>
            </p:extLst>
          </p:nvPr>
        </p:nvGraphicFramePr>
        <p:xfrm>
          <a:off x="1257913" y="5614988"/>
          <a:ext cx="422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28920" imgH="419040" progId="Equation.DSMT4">
                  <p:embed/>
                </p:oleObj>
              </mc:Choice>
              <mc:Fallback>
                <p:oleObj name="Equation" r:id="rId12" imgW="4228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7913" y="5614988"/>
                        <a:ext cx="422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78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0340664" y="-3153468"/>
            <a:ext cx="33566360" cy="3360499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Giải</a:t>
              </a:r>
              <a:r>
                <a:rPr lang="en-US" b="1" dirty="0"/>
                <a:t> Grand Slam </a:t>
              </a:r>
              <a:r>
                <a:rPr lang="en-US" b="1" dirty="0" err="1"/>
                <a:t>đầu</a:t>
              </a:r>
              <a:r>
                <a:rPr lang="en-US" b="1" dirty="0"/>
                <a:t> </a:t>
              </a:r>
              <a:r>
                <a:rPr lang="en-US" b="1" dirty="0" err="1"/>
                <a:t>tiên</a:t>
              </a:r>
              <a:r>
                <a:rPr lang="en-US" b="1" dirty="0"/>
                <a:t> </a:t>
              </a:r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năm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Austrlia mở rộng</a:t>
              </a:r>
              <a:endParaRPr lang="en-US" sz="800"/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Wimbledon</a:t>
              </a:r>
              <a:endParaRPr lang="en-US" sz="800" dirty="0"/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Roland Garos</a:t>
              </a:r>
              <a:endParaRPr lang="en-US" sz="800"/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Mỹ mở rộng</a:t>
              </a:r>
              <a:endParaRPr lang="en-US" sz="800"/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Cùng</a:t>
              </a:r>
              <a:r>
                <a:rPr lang="en-US" b="1" dirty="0"/>
                <a:t> </a:t>
              </a:r>
              <a:r>
                <a:rPr lang="en-US" b="1" dirty="0" err="1"/>
                <a:t>với</a:t>
              </a:r>
              <a:r>
                <a:rPr lang="en-US" b="1" dirty="0"/>
                <a:t> </a:t>
              </a:r>
              <a:r>
                <a:rPr lang="en-US" b="1" dirty="0" err="1"/>
                <a:t>Hà</a:t>
              </a:r>
              <a:r>
                <a:rPr lang="en-US" b="1" dirty="0"/>
                <a:t> </a:t>
              </a:r>
              <a:r>
                <a:rPr lang="en-US" b="1" dirty="0" err="1"/>
                <a:t>Nội</a:t>
              </a:r>
              <a:r>
                <a:rPr lang="en-US" b="1" dirty="0"/>
                <a:t> T&amp;T (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V-League 2010), CLB u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Việt</a:t>
              </a:r>
              <a:r>
                <a:rPr lang="en-US" b="1" dirty="0"/>
                <a:t> Nam </a:t>
              </a:r>
              <a:r>
                <a:rPr lang="en-US" b="1" dirty="0" err="1"/>
                <a:t>tham</a:t>
              </a:r>
              <a:r>
                <a:rPr lang="en-US" b="1" dirty="0"/>
                <a:t> </a:t>
              </a:r>
              <a:r>
                <a:rPr lang="en-US" b="1" dirty="0" err="1"/>
                <a:t>dự</a:t>
              </a:r>
              <a:r>
                <a:rPr lang="en-US" b="1" dirty="0"/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oàng</a:t>
              </a:r>
              <a:r>
                <a:rPr lang="en-US" dirty="0"/>
                <a:t> </a:t>
              </a:r>
              <a:r>
                <a:rPr lang="en-US" dirty="0" err="1"/>
                <a:t>Anh</a:t>
              </a:r>
              <a:r>
                <a:rPr lang="en-US" dirty="0"/>
                <a:t> </a:t>
              </a:r>
              <a:r>
                <a:rPr lang="en-US" dirty="0" err="1"/>
                <a:t>Gia</a:t>
              </a:r>
              <a:r>
                <a:rPr lang="en-US" dirty="0"/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HB Đà Nẵng</a:t>
              </a:r>
              <a:endParaRPr lang="en-US" sz="800"/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Sông</a:t>
              </a:r>
              <a:r>
                <a:rPr lang="en-US" dirty="0"/>
                <a:t> Lam </a:t>
              </a:r>
              <a:r>
                <a:rPr lang="en-US" dirty="0" err="1"/>
                <a:t>Nghệ</a:t>
              </a:r>
              <a:r>
                <a:rPr lang="en-US" dirty="0"/>
                <a:t> An</a:t>
              </a:r>
              <a:endParaRPr lang="en-US" sz="800" dirty="0"/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Becamex Bình Dương</a:t>
              </a:r>
              <a:endParaRPr lang="en-US" sz="800"/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 dirty="0"/>
                <a:t>AFC Asian Cup 2011 được tổ chức tại quốc gia nào?</a:t>
              </a:r>
            </a:p>
            <a:p>
              <a:pPr algn="ctr"/>
              <a:endParaRPr lang="en-US" sz="800" dirty="0"/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àn</a:t>
              </a:r>
              <a:r>
                <a:rPr lang="en-US" dirty="0"/>
                <a:t> </a:t>
              </a:r>
              <a:r>
                <a:rPr lang="en-US" dirty="0" err="1"/>
                <a:t>Quốc</a:t>
              </a:r>
              <a:endParaRPr lang="en-US" sz="800" dirty="0"/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Nhật Bản</a:t>
              </a:r>
              <a:endParaRPr lang="en-US" sz="800"/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Qatar</a:t>
              </a:r>
              <a:endParaRPr lang="en-US" sz="800" dirty="0"/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ộ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ên</a:t>
              </a:r>
              <a:r>
                <a:rPr lang="en-US" b="1" dirty="0"/>
                <a:t> </a:t>
              </a:r>
              <a:r>
                <a:rPr lang="en-US" b="1" dirty="0" err="1"/>
                <a:t>ngôi</a:t>
              </a:r>
              <a:r>
                <a:rPr lang="en-US" b="1" dirty="0"/>
                <a:t> 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AFC Asian Cup 2011 </a:t>
              </a:r>
              <a:r>
                <a:rPr lang="en-US" b="1" dirty="0" err="1"/>
                <a:t>tổ</a:t>
              </a:r>
              <a:r>
                <a:rPr lang="en-US" b="1" dirty="0"/>
                <a:t> </a:t>
              </a:r>
              <a:r>
                <a:rPr lang="en-US" b="1" dirty="0" err="1"/>
                <a:t>chức</a:t>
              </a:r>
              <a:r>
                <a:rPr lang="en-US" b="1" dirty="0"/>
                <a:t> </a:t>
              </a:r>
              <a:r>
                <a:rPr lang="en-US" b="1" dirty="0" err="1"/>
                <a:t>tại</a:t>
              </a:r>
              <a:r>
                <a:rPr lang="en-US" b="1" dirty="0"/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Uzbekistan</a:t>
              </a:r>
              <a:endParaRPr lang="en-US" sz="800" dirty="0"/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Nhật</a:t>
              </a:r>
              <a:r>
                <a:rPr lang="en-US" dirty="0"/>
                <a:t> </a:t>
              </a:r>
              <a:r>
                <a:rPr lang="en-US" dirty="0" err="1"/>
                <a:t>Bản</a:t>
              </a:r>
              <a:endParaRPr lang="en-US" dirty="0"/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 Hàn Quốc</a:t>
              </a:r>
              <a:endParaRPr lang="en-US" sz="800"/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Australia</a:t>
              </a:r>
              <a:endParaRPr lang="en-US" sz="800" dirty="0"/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Đỗ Nhuận</a:t>
              </a:r>
              <a:endParaRPr lang="en-US" sz="800"/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Hoàng Vân</a:t>
              </a:r>
              <a:endParaRPr lang="en-US" sz="800"/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ần Hoàn</a:t>
              </a:r>
              <a:endParaRPr lang="en-US" sz="800"/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ọng Đài</a:t>
              </a:r>
              <a:endParaRPr lang="en-US" sz="800"/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Bến</a:t>
              </a:r>
              <a:r>
                <a:rPr lang="en-US" b="1" dirty="0"/>
                <a:t> </a:t>
              </a:r>
              <a:r>
                <a:rPr lang="en-US" b="1" dirty="0" err="1"/>
                <a:t>Hải</a:t>
              </a:r>
              <a:r>
                <a:rPr lang="en-US" b="1" dirty="0"/>
                <a:t> </a:t>
              </a:r>
              <a:r>
                <a:rPr lang="en-US" b="1" dirty="0" err="1"/>
                <a:t>và</a:t>
              </a:r>
              <a:r>
                <a:rPr lang="en-US" b="1" dirty="0"/>
                <a:t> </a:t>
              </a:r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Thạch</a:t>
              </a:r>
              <a:r>
                <a:rPr lang="en-US" b="1" dirty="0"/>
                <a:t> </a:t>
              </a:r>
              <a:r>
                <a:rPr lang="en-US" b="1" dirty="0" err="1"/>
                <a:t>Hãn</a:t>
              </a:r>
              <a:r>
                <a:rPr lang="en-US" b="1" dirty="0"/>
                <a:t> </a:t>
              </a:r>
              <a:r>
                <a:rPr lang="en-US" b="1" dirty="0" err="1"/>
                <a:t>nằm</a:t>
              </a:r>
              <a:r>
                <a:rPr lang="en-US" b="1" dirty="0"/>
                <a:t> ở </a:t>
              </a:r>
              <a:r>
                <a:rPr lang="en-US" b="1" dirty="0" err="1"/>
                <a:t>tỉnh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Bình</a:t>
              </a:r>
              <a:endParaRPr lang="en-US" sz="800"/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Ninh</a:t>
              </a:r>
              <a:endParaRPr lang="en-US" sz="800"/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Trị</a:t>
              </a:r>
              <a:endParaRPr lang="en-US" sz="800"/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Ngãi</a:t>
              </a:r>
              <a:endParaRPr lang="en-US" sz="800"/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các</a:t>
              </a:r>
              <a:r>
                <a:rPr lang="en-US" b="1" dirty="0"/>
                <a:t> </a:t>
              </a:r>
              <a:r>
                <a:rPr lang="en-US" b="1" dirty="0" err="1"/>
                <a:t>cây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sau</a:t>
              </a:r>
              <a:r>
                <a:rPr lang="en-US" b="1" dirty="0"/>
                <a:t>,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xoay</a:t>
              </a:r>
              <a:r>
                <a:rPr lang="en-US" b="1" dirty="0"/>
                <a:t>?</a:t>
              </a:r>
            </a:p>
            <a:p>
              <a:pPr algn="ctr"/>
              <a:endParaRPr lang="en-US" sz="800" dirty="0"/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Thanh Trì</a:t>
              </a:r>
              <a:endParaRPr lang="en-US" sz="800"/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Thị Nại</a:t>
              </a:r>
              <a:endParaRPr lang="en-US" sz="800"/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Sông Hàn</a:t>
              </a:r>
              <a:endParaRPr lang="en-US" sz="800"/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 Cầu Cần Thơ</a:t>
              </a:r>
              <a:endParaRPr lang="en-US" sz="800"/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gu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quốc</a:t>
              </a:r>
              <a:r>
                <a:rPr lang="en-US" b="1" dirty="0"/>
                <a:t> </a:t>
              </a:r>
              <a:r>
                <a:rPr lang="en-US" b="1" dirty="0" err="1"/>
                <a:t>hiệu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triều</a:t>
              </a:r>
              <a:r>
                <a:rPr lang="en-US" b="1" dirty="0"/>
                <a:t> </a:t>
              </a:r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iều Ngô</a:t>
              </a:r>
              <a:endParaRPr lang="en-US" sz="800"/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iều Hồ</a:t>
              </a:r>
              <a:endParaRPr lang="en-US" sz="800"/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ác chúa Nguyễn</a:t>
              </a:r>
              <a:endParaRPr lang="en-US" sz="800"/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Nhà Tây Sơn</a:t>
              </a:r>
              <a:endParaRPr lang="en-US" sz="800"/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ăn Lang</a:t>
              </a:r>
              <a:endParaRPr lang="en-US" sz="800"/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Âu Lạc</a:t>
              </a:r>
              <a:endParaRPr lang="en-US" sz="800"/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ạn Xuân</a:t>
              </a:r>
              <a:endParaRPr lang="en-US" sz="800"/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Đại Việt</a:t>
              </a:r>
              <a:endParaRPr lang="en-US" sz="800"/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Đại</a:t>
              </a:r>
              <a:r>
                <a:rPr lang="en-US" dirty="0"/>
                <a:t> </a:t>
              </a:r>
              <a:r>
                <a:rPr lang="en-US" dirty="0" err="1"/>
                <a:t>Việt</a:t>
              </a:r>
              <a:endParaRPr lang="en-US" sz="800" dirty="0"/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ạn Xuân</a:t>
              </a:r>
              <a:endParaRPr lang="en-US" sz="800"/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 Đại Cồ Việt</a:t>
              </a:r>
              <a:endParaRPr lang="en-US" sz="800"/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Âu</a:t>
              </a:r>
              <a:r>
                <a:rPr lang="en-US" dirty="0"/>
                <a:t> </a:t>
              </a:r>
              <a:r>
                <a:rPr lang="en-US" dirty="0" err="1"/>
                <a:t>Lạc</a:t>
              </a:r>
              <a:endParaRPr lang="en-US" dirty="0"/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8</a:t>
              </a:r>
              <a:endParaRPr lang="vi-VN" b="1" dirty="0"/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7</a:t>
              </a:r>
              <a:endParaRPr lang="vi-VN" b="1" dirty="0"/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6</a:t>
              </a:r>
              <a:endParaRPr lang="vi-VN" b="1" dirty="0"/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5</a:t>
              </a:r>
              <a:endParaRPr lang="vi-VN" b="1" dirty="0"/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4</a:t>
              </a:r>
              <a:endParaRPr lang="vi-VN" b="1" dirty="0"/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3</a:t>
              </a:r>
              <a:endParaRPr lang="vi-VN" b="1" dirty="0"/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NHÓM ỨNG DỤNG CÔNG NGHỆ THÔNG TIN  VÀO DẠY HỌC VÀ QUẢN LÝ CÓ MẤY ADMIN</a:t>
              </a:r>
              <a:endParaRPr lang="vi-VN" b="1" dirty="0"/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  <a:endParaRPr lang="en-US" sz="800"/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  <a:endParaRPr lang="en-US" sz="800"/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  <a:endParaRPr lang="en-US" sz="800"/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  <a:endParaRPr lang="en-US" sz="800"/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2</a:t>
              </a:r>
              <a:endParaRPr lang="vi-VN" b="1" dirty="0"/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20</a:t>
              </a:r>
              <a:endParaRPr lang="vi-VN" b="1" dirty="0"/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9</a:t>
              </a:r>
              <a:endParaRPr lang="vi-VN" b="1" dirty="0"/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</p:grpSp>
      <p:grpSp>
        <p:nvGrpSpPr>
          <p:cNvPr id="3" name="Group 1"/>
          <p:cNvGrpSpPr/>
          <p:nvPr/>
        </p:nvGrpSpPr>
        <p:grpSpPr>
          <a:xfrm>
            <a:off x="-11953483" y="-2928547"/>
            <a:ext cx="37075298" cy="32766863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C</a:t>
              </a:r>
              <a:endParaRPr lang="en-US" sz="4000" dirty="0"/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A</a:t>
              </a:r>
              <a:endParaRPr lang="en-US" sz="4000" dirty="0"/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A</a:t>
              </a:r>
              <a:endParaRPr lang="en-US" sz="4000" dirty="0"/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11283526" y="2198453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B-R" hidden="1"/>
          <p:cNvSpPr/>
          <p:nvPr/>
        </p:nvSpPr>
        <p:spPr>
          <a:xfrm>
            <a:off x="10905722" y="3132571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C-R" hidden="1"/>
          <p:cNvSpPr/>
          <p:nvPr/>
        </p:nvSpPr>
        <p:spPr>
          <a:xfrm>
            <a:off x="10982618" y="3905821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D-R" hidden="1"/>
          <p:cNvSpPr/>
          <p:nvPr/>
        </p:nvSpPr>
        <p:spPr>
          <a:xfrm>
            <a:off x="10982618" y="4780370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ight Arrow Callout 193"/>
          <p:cNvSpPr/>
          <p:nvPr/>
        </p:nvSpPr>
        <p:spPr>
          <a:xfrm>
            <a:off x="1711404" y="198051"/>
            <a:ext cx="4340646" cy="1131888"/>
          </a:xfrm>
          <a:prstGeom prst="rightArrowCallou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ẠT ĐỘNG 4</a:t>
            </a:r>
          </a:p>
        </p:txBody>
      </p:sp>
      <p:sp>
        <p:nvSpPr>
          <p:cNvPr id="195" name="TextBox 15"/>
          <p:cNvSpPr txBox="1">
            <a:spLocks noChangeArrowheads="1"/>
          </p:cNvSpPr>
          <p:nvPr/>
        </p:nvSpPr>
        <p:spPr bwMode="auto">
          <a:xfrm>
            <a:off x="6039473" y="285555"/>
            <a:ext cx="471496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Vận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dụng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,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ìm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òi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0F48CD-1116-6ED3-631D-B7F32D1BCA79}"/>
                  </a:ext>
                </a:extLst>
              </p:cNvPr>
              <p:cNvSpPr txBox="1"/>
              <p:nvPr/>
            </p:nvSpPr>
            <p:spPr>
              <a:xfrm>
                <a:off x="526774" y="1400061"/>
                <a:ext cx="980785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 – 4 - 2019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𝟓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𝟔𝟑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𝟗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𝟏𝟗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𝟔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𝟒𝟒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0F48CD-1116-6ED3-631D-B7F32D1BC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74" y="1400061"/>
                <a:ext cx="9807851" cy="1384995"/>
              </a:xfrm>
              <a:prstGeom prst="rect">
                <a:avLst/>
              </a:prstGeom>
              <a:blipFill>
                <a:blip r:embed="rId5"/>
                <a:stretch>
                  <a:fillRect l="-1243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CAAF824-F9E4-C8E6-1D3A-BC9B6891F380}"/>
              </a:ext>
            </a:extLst>
          </p:cNvPr>
          <p:cNvSpPr txBox="1"/>
          <p:nvPr/>
        </p:nvSpPr>
        <p:spPr>
          <a:xfrm>
            <a:off x="4714875" y="3105766"/>
            <a:ext cx="111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5C36D0-B328-558D-CB77-D94D36586E2C}"/>
              </a:ext>
            </a:extLst>
          </p:cNvPr>
          <p:cNvSpPr txBox="1"/>
          <p:nvPr/>
        </p:nvSpPr>
        <p:spPr>
          <a:xfrm>
            <a:off x="1454908" y="3659954"/>
            <a:ext cx="2564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7237332-C2C7-6909-16B4-101590105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74142"/>
              </p:ext>
            </p:extLst>
          </p:nvPr>
        </p:nvGraphicFramePr>
        <p:xfrm>
          <a:off x="3835400" y="3798888"/>
          <a:ext cx="308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368280" progId="Equation.DSMT4">
                  <p:embed/>
                </p:oleObj>
              </mc:Choice>
              <mc:Fallback>
                <p:oleObj name="Equation" r:id="rId6" imgW="3085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5400" y="3798888"/>
                        <a:ext cx="3086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57F27F7-E81F-9D5C-91B5-9EE777D0A378}"/>
              </a:ext>
            </a:extLst>
          </p:cNvPr>
          <p:cNvSpPr txBox="1"/>
          <p:nvPr/>
        </p:nvSpPr>
        <p:spPr>
          <a:xfrm>
            <a:off x="1449871" y="4354375"/>
            <a:ext cx="1033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64AF94-81E6-6286-863E-888B98F47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0591"/>
              </p:ext>
            </p:extLst>
          </p:nvPr>
        </p:nvGraphicFramePr>
        <p:xfrm>
          <a:off x="3219450" y="4510088"/>
          <a:ext cx="304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368280" progId="Equation.DSMT4">
                  <p:embed/>
                </p:oleObj>
              </mc:Choice>
              <mc:Fallback>
                <p:oleObj name="Equation" r:id="rId8" imgW="304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450" y="4510088"/>
                        <a:ext cx="304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>
            <a:extLst>
              <a:ext uri="{FF2B5EF4-FFF2-40B4-BE49-F238E27FC236}">
                <a16:creationId xmlns:a16="http://schemas.microsoft.com/office/drawing/2014/main" id="{52450861-E936-624B-1FEA-2A80A057DE0D}"/>
              </a:ext>
            </a:extLst>
          </p:cNvPr>
          <p:cNvSpPr txBox="1"/>
          <p:nvPr/>
        </p:nvSpPr>
        <p:spPr>
          <a:xfrm>
            <a:off x="1449705" y="5032878"/>
            <a:ext cx="1033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3766D0-2547-7A8C-5256-4E0999997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63641"/>
              </p:ext>
            </p:extLst>
          </p:nvPr>
        </p:nvGraphicFramePr>
        <p:xfrm>
          <a:off x="2557463" y="5165725"/>
          <a:ext cx="311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368280" progId="Equation.DSMT4">
                  <p:embed/>
                </p:oleObj>
              </mc:Choice>
              <mc:Fallback>
                <p:oleObj name="Equation" r:id="rId10" imgW="3111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7463" y="5165725"/>
                        <a:ext cx="311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82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0340664" y="-3153468"/>
            <a:ext cx="33566360" cy="3360499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Giải</a:t>
              </a:r>
              <a:r>
                <a:rPr lang="en-US" b="1" dirty="0"/>
                <a:t> Grand Slam </a:t>
              </a:r>
              <a:r>
                <a:rPr lang="en-US" b="1" dirty="0" err="1"/>
                <a:t>đầu</a:t>
              </a:r>
              <a:r>
                <a:rPr lang="en-US" b="1" dirty="0"/>
                <a:t> </a:t>
              </a:r>
              <a:r>
                <a:rPr lang="en-US" b="1" dirty="0" err="1"/>
                <a:t>tiên</a:t>
              </a:r>
              <a:r>
                <a:rPr lang="en-US" b="1" dirty="0"/>
                <a:t> </a:t>
              </a:r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năm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Austrlia mở rộng</a:t>
              </a:r>
              <a:endParaRPr lang="en-US" sz="800"/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Wimbledon</a:t>
              </a:r>
              <a:endParaRPr lang="en-US" sz="800" dirty="0"/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Roland Garos</a:t>
              </a:r>
              <a:endParaRPr lang="en-US" sz="800"/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Mỹ mở rộng</a:t>
              </a:r>
              <a:endParaRPr lang="en-US" sz="800"/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Cùng</a:t>
              </a:r>
              <a:r>
                <a:rPr lang="en-US" b="1" dirty="0"/>
                <a:t> </a:t>
              </a:r>
              <a:r>
                <a:rPr lang="en-US" b="1" dirty="0" err="1"/>
                <a:t>với</a:t>
              </a:r>
              <a:r>
                <a:rPr lang="en-US" b="1" dirty="0"/>
                <a:t> </a:t>
              </a:r>
              <a:r>
                <a:rPr lang="en-US" b="1" dirty="0" err="1"/>
                <a:t>Hà</a:t>
              </a:r>
              <a:r>
                <a:rPr lang="en-US" b="1" dirty="0"/>
                <a:t> </a:t>
              </a:r>
              <a:r>
                <a:rPr lang="en-US" b="1" dirty="0" err="1"/>
                <a:t>Nội</a:t>
              </a:r>
              <a:r>
                <a:rPr lang="en-US" b="1" dirty="0"/>
                <a:t> T&amp;T (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V-League 2010), CLB u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Việt</a:t>
              </a:r>
              <a:r>
                <a:rPr lang="en-US" b="1" dirty="0"/>
                <a:t> Nam </a:t>
              </a:r>
              <a:r>
                <a:rPr lang="en-US" b="1" dirty="0" err="1"/>
                <a:t>tham</a:t>
              </a:r>
              <a:r>
                <a:rPr lang="en-US" b="1" dirty="0"/>
                <a:t> </a:t>
              </a:r>
              <a:r>
                <a:rPr lang="en-US" b="1" dirty="0" err="1"/>
                <a:t>dự</a:t>
              </a:r>
              <a:r>
                <a:rPr lang="en-US" b="1" dirty="0"/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oàng</a:t>
              </a:r>
              <a:r>
                <a:rPr lang="en-US" dirty="0"/>
                <a:t> </a:t>
              </a:r>
              <a:r>
                <a:rPr lang="en-US" dirty="0" err="1"/>
                <a:t>Anh</a:t>
              </a:r>
              <a:r>
                <a:rPr lang="en-US" dirty="0"/>
                <a:t> </a:t>
              </a:r>
              <a:r>
                <a:rPr lang="en-US" dirty="0" err="1"/>
                <a:t>Gia</a:t>
              </a:r>
              <a:r>
                <a:rPr lang="en-US" dirty="0"/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HB Đà Nẵng</a:t>
              </a:r>
              <a:endParaRPr lang="en-US" sz="800"/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Sông</a:t>
              </a:r>
              <a:r>
                <a:rPr lang="en-US" dirty="0"/>
                <a:t> Lam </a:t>
              </a:r>
              <a:r>
                <a:rPr lang="en-US" dirty="0" err="1"/>
                <a:t>Nghệ</a:t>
              </a:r>
              <a:r>
                <a:rPr lang="en-US" dirty="0"/>
                <a:t> An</a:t>
              </a:r>
              <a:endParaRPr lang="en-US" sz="800" dirty="0"/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Becamex Bình Dương</a:t>
              </a:r>
              <a:endParaRPr lang="en-US" sz="800"/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 dirty="0"/>
                <a:t>AFC Asian Cup 2011 được tổ chức tại quốc gia nào?</a:t>
              </a:r>
            </a:p>
            <a:p>
              <a:pPr algn="ctr"/>
              <a:endParaRPr lang="en-US" sz="800" dirty="0"/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àn</a:t>
              </a:r>
              <a:r>
                <a:rPr lang="en-US" dirty="0"/>
                <a:t> </a:t>
              </a:r>
              <a:r>
                <a:rPr lang="en-US" dirty="0" err="1"/>
                <a:t>Quốc</a:t>
              </a:r>
              <a:endParaRPr lang="en-US" sz="800" dirty="0"/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Nhật Bản</a:t>
              </a:r>
              <a:endParaRPr lang="en-US" sz="800"/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Qatar</a:t>
              </a:r>
              <a:endParaRPr lang="en-US" sz="800" dirty="0"/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ộ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ên</a:t>
              </a:r>
              <a:r>
                <a:rPr lang="en-US" b="1" dirty="0"/>
                <a:t> </a:t>
              </a:r>
              <a:r>
                <a:rPr lang="en-US" b="1" dirty="0" err="1"/>
                <a:t>ngôi</a:t>
              </a:r>
              <a:r>
                <a:rPr lang="en-US" b="1" dirty="0"/>
                <a:t> 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AFC Asian Cup 2011 </a:t>
              </a:r>
              <a:r>
                <a:rPr lang="en-US" b="1" dirty="0" err="1"/>
                <a:t>tổ</a:t>
              </a:r>
              <a:r>
                <a:rPr lang="en-US" b="1" dirty="0"/>
                <a:t> </a:t>
              </a:r>
              <a:r>
                <a:rPr lang="en-US" b="1" dirty="0" err="1"/>
                <a:t>chức</a:t>
              </a:r>
              <a:r>
                <a:rPr lang="en-US" b="1" dirty="0"/>
                <a:t> </a:t>
              </a:r>
              <a:r>
                <a:rPr lang="en-US" b="1" dirty="0" err="1"/>
                <a:t>tại</a:t>
              </a:r>
              <a:r>
                <a:rPr lang="en-US" b="1" dirty="0"/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Uzbekistan</a:t>
              </a:r>
              <a:endParaRPr lang="en-US" sz="800" dirty="0"/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Nhật</a:t>
              </a:r>
              <a:r>
                <a:rPr lang="en-US" dirty="0"/>
                <a:t> </a:t>
              </a:r>
              <a:r>
                <a:rPr lang="en-US" dirty="0" err="1"/>
                <a:t>Bản</a:t>
              </a:r>
              <a:endParaRPr lang="en-US" dirty="0"/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 Hàn Quốc</a:t>
              </a:r>
              <a:endParaRPr lang="en-US" sz="800"/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Australia</a:t>
              </a:r>
              <a:endParaRPr lang="en-US" sz="800" dirty="0"/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Đỗ Nhuận</a:t>
              </a:r>
              <a:endParaRPr lang="en-US" sz="800"/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Hoàng Vân</a:t>
              </a:r>
              <a:endParaRPr lang="en-US" sz="800"/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ần Hoàn</a:t>
              </a:r>
              <a:endParaRPr lang="en-US" sz="800"/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ọng Đài</a:t>
              </a:r>
              <a:endParaRPr lang="en-US" sz="800"/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Bến</a:t>
              </a:r>
              <a:r>
                <a:rPr lang="en-US" b="1" dirty="0"/>
                <a:t> </a:t>
              </a:r>
              <a:r>
                <a:rPr lang="en-US" b="1" dirty="0" err="1"/>
                <a:t>Hải</a:t>
              </a:r>
              <a:r>
                <a:rPr lang="en-US" b="1" dirty="0"/>
                <a:t> </a:t>
              </a:r>
              <a:r>
                <a:rPr lang="en-US" b="1" dirty="0" err="1"/>
                <a:t>và</a:t>
              </a:r>
              <a:r>
                <a:rPr lang="en-US" b="1" dirty="0"/>
                <a:t> </a:t>
              </a:r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Thạch</a:t>
              </a:r>
              <a:r>
                <a:rPr lang="en-US" b="1" dirty="0"/>
                <a:t> </a:t>
              </a:r>
              <a:r>
                <a:rPr lang="en-US" b="1" dirty="0" err="1"/>
                <a:t>Hãn</a:t>
              </a:r>
              <a:r>
                <a:rPr lang="en-US" b="1" dirty="0"/>
                <a:t> </a:t>
              </a:r>
              <a:r>
                <a:rPr lang="en-US" b="1" dirty="0" err="1"/>
                <a:t>nằm</a:t>
              </a:r>
              <a:r>
                <a:rPr lang="en-US" b="1" dirty="0"/>
                <a:t> ở </a:t>
              </a:r>
              <a:r>
                <a:rPr lang="en-US" b="1" dirty="0" err="1"/>
                <a:t>tỉnh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Bình</a:t>
              </a:r>
              <a:endParaRPr lang="en-US" sz="800"/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Ninh</a:t>
              </a:r>
              <a:endParaRPr lang="en-US" sz="800"/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Trị</a:t>
              </a:r>
              <a:endParaRPr lang="en-US" sz="800"/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Quảng Ngãi</a:t>
              </a:r>
              <a:endParaRPr lang="en-US" sz="800"/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các</a:t>
              </a:r>
              <a:r>
                <a:rPr lang="en-US" b="1" dirty="0"/>
                <a:t> </a:t>
              </a:r>
              <a:r>
                <a:rPr lang="en-US" b="1" dirty="0" err="1"/>
                <a:t>cây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sau</a:t>
              </a:r>
              <a:r>
                <a:rPr lang="en-US" b="1" dirty="0"/>
                <a:t>,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xoay</a:t>
              </a:r>
              <a:r>
                <a:rPr lang="en-US" b="1" dirty="0"/>
                <a:t>?</a:t>
              </a:r>
            </a:p>
            <a:p>
              <a:pPr algn="ctr"/>
              <a:endParaRPr lang="en-US" sz="800" dirty="0"/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Thanh Trì</a:t>
              </a:r>
              <a:endParaRPr lang="en-US" sz="800"/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Thị Nại</a:t>
              </a:r>
              <a:endParaRPr lang="en-US" sz="800"/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ầu Sông Hàn</a:t>
              </a:r>
              <a:endParaRPr lang="en-US" sz="800"/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 Cầu Cần Thơ</a:t>
              </a:r>
              <a:endParaRPr lang="en-US" sz="800"/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gu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quốc</a:t>
              </a:r>
              <a:r>
                <a:rPr lang="en-US" b="1" dirty="0"/>
                <a:t> </a:t>
              </a:r>
              <a:r>
                <a:rPr lang="en-US" b="1" dirty="0" err="1"/>
                <a:t>hiệu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triều</a:t>
              </a:r>
              <a:r>
                <a:rPr lang="en-US" b="1" dirty="0"/>
                <a:t> </a:t>
              </a:r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iều Ngô</a:t>
              </a:r>
              <a:endParaRPr lang="en-US" sz="800"/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Triều Hồ</a:t>
              </a:r>
              <a:endParaRPr lang="en-US" sz="800"/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ác chúa Nguyễn</a:t>
              </a:r>
              <a:endParaRPr lang="en-US" sz="800"/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Nhà Tây Sơn</a:t>
              </a:r>
              <a:endParaRPr lang="en-US" sz="800"/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ăn Lang</a:t>
              </a:r>
              <a:endParaRPr lang="en-US" sz="800"/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Âu Lạc</a:t>
              </a:r>
              <a:endParaRPr lang="en-US" sz="800"/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ạn Xuân</a:t>
              </a:r>
              <a:endParaRPr lang="en-US" sz="800"/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Đại Việt</a:t>
              </a:r>
              <a:endParaRPr lang="en-US" sz="800"/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Đại</a:t>
              </a:r>
              <a:r>
                <a:rPr lang="en-US" dirty="0"/>
                <a:t> </a:t>
              </a:r>
              <a:r>
                <a:rPr lang="en-US" dirty="0" err="1"/>
                <a:t>Việt</a:t>
              </a:r>
              <a:endParaRPr lang="en-US" sz="800" dirty="0"/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Vạn Xuân</a:t>
              </a:r>
              <a:endParaRPr lang="en-US" sz="800"/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 Đại Cồ Việt</a:t>
              </a:r>
              <a:endParaRPr lang="en-US" sz="800"/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Âu</a:t>
              </a:r>
              <a:r>
                <a:rPr lang="en-US" dirty="0"/>
                <a:t> </a:t>
              </a:r>
              <a:r>
                <a:rPr lang="en-US" dirty="0" err="1"/>
                <a:t>Lạc</a:t>
              </a:r>
              <a:endParaRPr lang="en-US" dirty="0"/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8</a:t>
              </a:r>
              <a:endParaRPr lang="vi-VN" b="1" dirty="0"/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7</a:t>
              </a:r>
              <a:endParaRPr lang="vi-VN" b="1" dirty="0"/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6</a:t>
              </a:r>
              <a:endParaRPr lang="vi-VN" b="1" dirty="0"/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5</a:t>
              </a:r>
              <a:endParaRPr lang="vi-VN" b="1" dirty="0"/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4</a:t>
              </a:r>
              <a:endParaRPr lang="vi-VN" b="1" dirty="0"/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3</a:t>
              </a:r>
              <a:endParaRPr lang="vi-VN" b="1" dirty="0"/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NHÓM ỨNG DỤNG CÔNG NGHỆ THÔNG TIN  VÀO DẠY HỌC VÀ QUẢN LÝ CÓ MẤY ADMIN</a:t>
              </a:r>
              <a:endParaRPr lang="vi-VN" b="1" dirty="0"/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  <a:endParaRPr lang="en-US" sz="800"/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  <a:endParaRPr lang="en-US" sz="800"/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  <a:endParaRPr lang="en-US" sz="800"/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  <a:endParaRPr lang="en-US" sz="800"/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2</a:t>
              </a:r>
              <a:endParaRPr lang="vi-VN" b="1" dirty="0"/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20</a:t>
              </a:r>
              <a:endParaRPr lang="vi-VN" b="1" dirty="0"/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9</a:t>
              </a:r>
              <a:endParaRPr lang="vi-VN" b="1" dirty="0"/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D</a:t>
              </a:r>
              <a:endParaRPr lang="en-US" sz="800"/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s</a:t>
              </a:r>
              <a:endParaRPr lang="en-US" sz="800"/>
            </a:p>
          </p:txBody>
        </p:sp>
      </p:grpSp>
      <p:grpSp>
        <p:nvGrpSpPr>
          <p:cNvPr id="3" name="Group 1"/>
          <p:cNvGrpSpPr/>
          <p:nvPr/>
        </p:nvGrpSpPr>
        <p:grpSpPr>
          <a:xfrm>
            <a:off x="-11953483" y="-2928547"/>
            <a:ext cx="37075298" cy="32766863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/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C</a:t>
              </a:r>
              <a:endParaRPr lang="en-US" sz="4000" dirty="0"/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A</a:t>
              </a:r>
              <a:endParaRPr lang="en-US" sz="4000" dirty="0"/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B</a:t>
              </a:r>
              <a:endParaRPr lang="en-US" sz="4000" dirty="0"/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/>
                <a:t>A</a:t>
              </a:r>
              <a:endParaRPr lang="en-US" sz="4000" dirty="0"/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11283526" y="2198453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B-R" hidden="1"/>
          <p:cNvSpPr/>
          <p:nvPr/>
        </p:nvSpPr>
        <p:spPr>
          <a:xfrm>
            <a:off x="10905722" y="3132571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C-R" hidden="1"/>
          <p:cNvSpPr/>
          <p:nvPr/>
        </p:nvSpPr>
        <p:spPr>
          <a:xfrm>
            <a:off x="10982618" y="3905821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D-R" hidden="1"/>
          <p:cNvSpPr/>
          <p:nvPr/>
        </p:nvSpPr>
        <p:spPr>
          <a:xfrm>
            <a:off x="10982618" y="4780370"/>
            <a:ext cx="402336" cy="384048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ight Arrow Callout 193"/>
          <p:cNvSpPr/>
          <p:nvPr/>
        </p:nvSpPr>
        <p:spPr>
          <a:xfrm>
            <a:off x="1711404" y="198051"/>
            <a:ext cx="4340646" cy="1131888"/>
          </a:xfrm>
          <a:prstGeom prst="rightArrowCallou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ẠT ĐỘNG 4</a:t>
            </a:r>
          </a:p>
        </p:txBody>
      </p:sp>
      <p:sp>
        <p:nvSpPr>
          <p:cNvPr id="195" name="TextBox 15"/>
          <p:cNvSpPr txBox="1">
            <a:spLocks noChangeArrowheads="1"/>
          </p:cNvSpPr>
          <p:nvPr/>
        </p:nvSpPr>
        <p:spPr bwMode="auto">
          <a:xfrm>
            <a:off x="6039473" y="285555"/>
            <a:ext cx="471496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Vận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dụng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,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ìm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sz="44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òi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0F48CD-1116-6ED3-631D-B7F32D1BCA79}"/>
                  </a:ext>
                </a:extLst>
              </p:cNvPr>
              <p:cNvSpPr txBox="1"/>
              <p:nvPr/>
            </p:nvSpPr>
            <p:spPr>
              <a:xfrm>
                <a:off x="963397" y="1400061"/>
                <a:ext cx="925692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.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𝟖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ch,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𝟓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o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inch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54 cm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0F48CD-1116-6ED3-631D-B7F32D1BC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97" y="1400061"/>
                <a:ext cx="9256928" cy="1384995"/>
              </a:xfrm>
              <a:prstGeom prst="rect">
                <a:avLst/>
              </a:prstGeom>
              <a:blipFill>
                <a:blip r:embed="rId5"/>
                <a:stretch>
                  <a:fillRect l="-1317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CAAF824-F9E4-C8E6-1D3A-BC9B6891F380}"/>
              </a:ext>
            </a:extLst>
          </p:cNvPr>
          <p:cNvSpPr txBox="1"/>
          <p:nvPr/>
        </p:nvSpPr>
        <p:spPr>
          <a:xfrm>
            <a:off x="4714875" y="3105766"/>
            <a:ext cx="111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5C36D0-B328-558D-CB77-D94D36586E2C}"/>
              </a:ext>
            </a:extLst>
          </p:cNvPr>
          <p:cNvSpPr txBox="1"/>
          <p:nvPr/>
        </p:nvSpPr>
        <p:spPr>
          <a:xfrm>
            <a:off x="1454907" y="3659954"/>
            <a:ext cx="48696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7237332-C2C7-6909-16B4-101590105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3594"/>
              </p:ext>
            </p:extLst>
          </p:nvPr>
        </p:nvGraphicFramePr>
        <p:xfrm>
          <a:off x="1419225" y="4446588"/>
          <a:ext cx="579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0960" imgH="368280" progId="Equation.DSMT4">
                  <p:embed/>
                </p:oleObj>
              </mc:Choice>
              <mc:Fallback>
                <p:oleObj name="Equation" r:id="rId6" imgW="579096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7237332-C2C7-6909-16B4-101590105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9225" y="4446588"/>
                        <a:ext cx="579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38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812800" y="381000"/>
            <a:ext cx="5080000" cy="6172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0356" name="WordArt 4"/>
          <p:cNvSpPr>
            <a:spLocks noChangeArrowheads="1" noChangeShapeType="1" noTextEdit="1"/>
          </p:cNvSpPr>
          <p:nvPr/>
        </p:nvSpPr>
        <p:spPr bwMode="auto">
          <a:xfrm>
            <a:off x="6615404" y="929763"/>
            <a:ext cx="3778898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/>
                <a:ea typeface="Tahoma"/>
                <a:cs typeface="Tahoma"/>
              </a:rPr>
              <a:t>HƯỚNG DẪN VỀ NHÀ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7446866" y="2115870"/>
            <a:ext cx="335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en-US" altLang="en-US" b="1" dirty="0"/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Char char="•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5; 6 (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r 51)</a:t>
            </a:r>
          </a:p>
        </p:txBody>
      </p:sp>
      <p:sp>
        <p:nvSpPr>
          <p:cNvPr id="100359" name="AutoShape 7"/>
          <p:cNvSpPr>
            <a:spLocks noChangeArrowheads="1"/>
          </p:cNvSpPr>
          <p:nvPr/>
        </p:nvSpPr>
        <p:spPr bwMode="gray">
          <a:xfrm>
            <a:off x="530088" y="1310763"/>
            <a:ext cx="5362712" cy="47852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AB764"/>
              </a:gs>
              <a:gs pos="100000">
                <a:schemeClr val="bg1"/>
              </a:gs>
            </a:gsLst>
            <a:lin ang="5400000" scaled="1"/>
          </a:gradFill>
          <a:ln w="25400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Ố LÀM TRÒN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Ộ CHÍNH XÁC KHI LÀM TRÒN</a:t>
            </a:r>
          </a:p>
          <a:p>
            <a:pPr algn="just"/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  <a:p>
            <a:pPr algn="just"/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ƯỚC LƯỢNG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872" name="WordArt 9"/>
          <p:cNvSpPr>
            <a:spLocks noChangeArrowheads="1" noChangeShapeType="1" noTextEdit="1"/>
          </p:cNvSpPr>
          <p:nvPr/>
        </p:nvSpPr>
        <p:spPr bwMode="auto">
          <a:xfrm>
            <a:off x="2336800" y="762000"/>
            <a:ext cx="1828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/>
                <a:ea typeface="Tahoma"/>
                <a:cs typeface="Tahoma"/>
              </a:rPr>
              <a:t>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8" grpId="0"/>
      <p:bldP spid="100359" grpId="0" animBg="1"/>
      <p:bldP spid="3687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1355</Words>
  <Application>Microsoft Office PowerPoint</Application>
  <PresentationFormat>Widescreen</PresentationFormat>
  <Paragraphs>306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</dc:creator>
  <cp:lastModifiedBy>Vân Anh</cp:lastModifiedBy>
  <cp:revision>50</cp:revision>
  <dcterms:created xsi:type="dcterms:W3CDTF">2022-07-08T03:31:47Z</dcterms:created>
  <dcterms:modified xsi:type="dcterms:W3CDTF">2023-05-31T15:28:20Z</dcterms:modified>
</cp:coreProperties>
</file>